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4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0973" y="492210"/>
            <a:ext cx="11749414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пеечника альпийского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ва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dysari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pin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пеечник альпийский               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dysarum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pin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бовые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b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8902" y="2310974"/>
            <a:ext cx="6250356" cy="454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0"/>
            <a:ext cx="5140325" cy="68537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324" y="-4233"/>
            <a:ext cx="634365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592342" y="4942153"/>
            <a:ext cx="35346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мангиферин</a:t>
            </a:r>
            <a:endParaRPr lang="ru-RU" sz="2800" dirty="0"/>
          </a:p>
          <a:p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 flipV="1">
            <a:off x="-958611" y="1790699"/>
            <a:ext cx="146365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 flipV="1">
            <a:off x="5306745" y="2349500"/>
            <a:ext cx="12687069" cy="4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-774700" y="2586324"/>
            <a:ext cx="19085913" cy="6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699464"/>
              </p:ext>
            </p:extLst>
          </p:nvPr>
        </p:nvGraphicFramePr>
        <p:xfrm>
          <a:off x="2976086" y="1836418"/>
          <a:ext cx="5985979" cy="259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3" imgW="2992877" imgH="1293567" progId="ChemDraw.Document.6.0">
                  <p:embed/>
                </p:oleObj>
              </mc:Choice>
              <mc:Fallback>
                <p:oleObj name="CS ChemDraw Drawing" r:id="rId3" imgW="2992877" imgH="1293567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86" y="1836418"/>
                        <a:ext cx="5985979" cy="2592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324285" y="1211058"/>
            <a:ext cx="1136110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3600" dirty="0"/>
              <a:t>Трава </a:t>
            </a:r>
            <a:r>
              <a:rPr lang="ru-RU" sz="3600" dirty="0" smtClean="0"/>
              <a:t>копеечника альпийского стандартизуется </a:t>
            </a:r>
            <a:r>
              <a:rPr lang="ru-RU" sz="3600" dirty="0"/>
              <a:t>ФС 42-1498-85 по содержанию </a:t>
            </a:r>
            <a:r>
              <a:rPr lang="ru-RU" sz="3600" dirty="0" err="1"/>
              <a:t>мангиферина</a:t>
            </a:r>
            <a:r>
              <a:rPr lang="ru-RU" sz="3600" dirty="0"/>
              <a:t> (не менее 1%) определяемого спектрофотометрическим методом. </a:t>
            </a:r>
            <a:endParaRPr lang="ru-RU" sz="3600" dirty="0"/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14544" y="308824"/>
            <a:ext cx="8099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копеечника альпийск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4200"/>
            <a:ext cx="6029651" cy="338866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300" y="1854200"/>
            <a:ext cx="6489700" cy="338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</TotalTime>
  <Words>43</Words>
  <Application>Microsoft Office PowerPoint</Application>
  <PresentationFormat>Широкоэкранный</PresentationFormat>
  <Paragraphs>8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27</cp:revision>
  <dcterms:created xsi:type="dcterms:W3CDTF">2017-09-02T10:15:39Z</dcterms:created>
  <dcterms:modified xsi:type="dcterms:W3CDTF">2021-11-11T15:07:35Z</dcterms:modified>
</cp:coreProperties>
</file>